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2D46" w:rsidRPr="00F05C51" w:rsidRDefault="003B2D46" w:rsidP="00F05C51">
      <w:pPr>
        <w:rPr>
          <w:rFonts w:ascii="Times New Roman" w:hAnsi="Times New Roman" w:cs="Times New Roman"/>
          <w:sz w:val="24"/>
          <w:szCs w:val="24"/>
        </w:rPr>
      </w:pPr>
    </w:p>
    <w:p w:rsidR="00F05C51" w:rsidRPr="00E27A3C" w:rsidRDefault="00F05C51" w:rsidP="00E27A3C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27A3C">
        <w:rPr>
          <w:rFonts w:ascii="Times New Roman" w:hAnsi="Times New Roman" w:cs="Times New Roman"/>
          <w:b/>
          <w:sz w:val="24"/>
          <w:szCs w:val="24"/>
          <w:u w:val="single"/>
        </w:rPr>
        <w:t>Project Description</w:t>
      </w:r>
    </w:p>
    <w:p w:rsidR="00F05C51" w:rsidRDefault="00F05C51" w:rsidP="00F05C51">
      <w:pPr>
        <w:rPr>
          <w:rFonts w:ascii="Times New Roman" w:hAnsi="Times New Roman" w:cs="Times New Roman"/>
          <w:sz w:val="24"/>
          <w:szCs w:val="24"/>
        </w:rPr>
      </w:pPr>
    </w:p>
    <w:p w:rsidR="00F05C51" w:rsidRPr="00F05C51" w:rsidRDefault="00F05C51" w:rsidP="00F05C51">
      <w:pPr>
        <w:rPr>
          <w:rFonts w:ascii="Times New Roman" w:hAnsi="Times New Roman" w:cs="Times New Roman"/>
          <w:sz w:val="24"/>
          <w:szCs w:val="24"/>
        </w:rPr>
      </w:pPr>
      <w:r w:rsidRPr="00F05C51">
        <w:rPr>
          <w:rFonts w:ascii="Times New Roman" w:hAnsi="Times New Roman" w:cs="Times New Roman"/>
          <w:sz w:val="24"/>
          <w:szCs w:val="24"/>
        </w:rPr>
        <w:t xml:space="preserve">1) For each problem on page 2, find the roots using factoring, completing the square or the quadratic formula.  </w:t>
      </w:r>
    </w:p>
    <w:p w:rsidR="008558CD" w:rsidRDefault="00F05C51" w:rsidP="00F05C51">
      <w:pPr>
        <w:rPr>
          <w:rFonts w:ascii="Times New Roman" w:hAnsi="Times New Roman" w:cs="Times New Roman"/>
          <w:sz w:val="24"/>
          <w:szCs w:val="24"/>
        </w:rPr>
      </w:pPr>
      <w:r w:rsidRPr="00F05C51">
        <w:rPr>
          <w:rFonts w:ascii="Times New Roman" w:hAnsi="Times New Roman" w:cs="Times New Roman"/>
          <w:sz w:val="24"/>
          <w:szCs w:val="24"/>
        </w:rPr>
        <w:t xml:space="preserve">2) For each problem on page 2, find the sum of the roots and also their product.  </w:t>
      </w:r>
    </w:p>
    <w:p w:rsidR="00F05C51" w:rsidRPr="00F05C51" w:rsidRDefault="008558CD" w:rsidP="00F05C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="00F05C51" w:rsidRPr="00F05C51">
        <w:rPr>
          <w:rFonts w:ascii="Times New Roman" w:hAnsi="Times New Roman" w:cs="Times New Roman"/>
          <w:sz w:val="24"/>
          <w:szCs w:val="24"/>
        </w:rPr>
        <w:t xml:space="preserve">How can we obtain the sum of the roots and the product of roots by simply applying arithmetic operations on the values of a, b or c?  </w:t>
      </w:r>
    </w:p>
    <w:p w:rsidR="00F05C51" w:rsidRPr="00F05C51" w:rsidRDefault="008558CD" w:rsidP="00F05C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05C51" w:rsidRPr="00F05C51">
        <w:rPr>
          <w:rFonts w:ascii="Times New Roman" w:hAnsi="Times New Roman" w:cs="Times New Roman"/>
          <w:sz w:val="24"/>
          <w:szCs w:val="24"/>
        </w:rPr>
        <w:t xml:space="preserve">) Prove your conjecture in #2 by using the quadratic formula which gives us the roots </w:t>
      </w:r>
      <w:proofErr w:type="gramStart"/>
      <w:r w:rsidR="00F05C51" w:rsidRPr="00F05C51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F05C51" w:rsidRPr="00F05C51">
        <w:rPr>
          <w:rFonts w:ascii="Times New Roman" w:hAnsi="Times New Roman" w:cs="Times New Roman"/>
          <w:position w:val="-12"/>
          <w:sz w:val="24"/>
          <w:szCs w:val="24"/>
        </w:rPr>
        <w:object w:dxaOrig="18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1pt" o:ole="">
            <v:imagedata r:id="rId4" o:title=""/>
          </v:shape>
          <o:OLEObject Type="Embed" ProgID="Equation.DSMT4" ShapeID="_x0000_i1025" DrawAspect="Content" ObjectID="_1489229361" r:id="rId5"/>
        </w:object>
      </w:r>
      <w:r w:rsidR="00F05C51" w:rsidRPr="00F05C51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05C51" w:rsidRPr="00F05C51" w:rsidRDefault="00F05C51" w:rsidP="00F05C51">
      <w:pPr>
        <w:rPr>
          <w:rFonts w:ascii="Times New Roman" w:hAnsi="Times New Roman" w:cs="Times New Roman"/>
          <w:sz w:val="24"/>
          <w:szCs w:val="24"/>
        </w:rPr>
      </w:pPr>
    </w:p>
    <w:p w:rsidR="00F05C51" w:rsidRPr="00F05C51" w:rsidRDefault="00F05C51" w:rsidP="00F05C51">
      <w:pPr>
        <w:rPr>
          <w:rFonts w:ascii="Times New Roman" w:hAnsi="Times New Roman" w:cs="Times New Roman"/>
          <w:sz w:val="24"/>
          <w:szCs w:val="24"/>
        </w:rPr>
      </w:pPr>
      <w:r w:rsidRPr="00F05C51">
        <w:rPr>
          <w:rFonts w:ascii="Times New Roman" w:hAnsi="Times New Roman" w:cs="Times New Roman"/>
          <w:sz w:val="24"/>
          <w:szCs w:val="24"/>
        </w:rPr>
        <w:t>Extra credit:</w:t>
      </w:r>
      <w:r w:rsidR="001A475D">
        <w:rPr>
          <w:rFonts w:ascii="Times New Roman" w:hAnsi="Times New Roman" w:cs="Times New Roman"/>
          <w:sz w:val="24"/>
          <w:szCs w:val="24"/>
        </w:rPr>
        <w:t xml:space="preserve"> Textbooks always mention the product and sum of quadratic roots.  But the difference and quotient of the quadratic roots are rarely mentioned.  Why do you think that is the case?  [+2] </w:t>
      </w:r>
      <w:r w:rsidRPr="00F05C51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F05C51" w:rsidRDefault="00F05C51" w:rsidP="00F05C51">
      <w:pPr>
        <w:rPr>
          <w:szCs w:val="24"/>
        </w:rPr>
      </w:pPr>
    </w:p>
    <w:p w:rsidR="00F05C51" w:rsidRDefault="00F05C51" w:rsidP="00F05C51">
      <w:pPr>
        <w:rPr>
          <w:szCs w:val="24"/>
        </w:rPr>
      </w:pPr>
    </w:p>
    <w:p w:rsidR="00E27A3C" w:rsidRDefault="00E27A3C" w:rsidP="00F05C51">
      <w:pPr>
        <w:rPr>
          <w:szCs w:val="24"/>
        </w:rPr>
      </w:pPr>
    </w:p>
    <w:p w:rsidR="00F05C51" w:rsidRDefault="00F05C51" w:rsidP="00F05C5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F05C51" w:rsidRPr="00E27A3C" w:rsidRDefault="00F05C51" w:rsidP="00F05C5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27A3C">
        <w:rPr>
          <w:rFonts w:ascii="Times New Roman" w:hAnsi="Times New Roman" w:cs="Times New Roman"/>
          <w:b/>
          <w:sz w:val="24"/>
          <w:szCs w:val="24"/>
          <w:u w:val="single"/>
        </w:rPr>
        <w:t>Project Rubric</w:t>
      </w: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05C51">
        <w:rPr>
          <w:rFonts w:ascii="Times New Roman" w:hAnsi="Times New Roman" w:cs="Times New Roman"/>
          <w:sz w:val="24"/>
          <w:szCs w:val="24"/>
        </w:rPr>
        <w:t xml:space="preserve">1) For each problem on page 2, find the roots using factoring, completing the square or the quadratic formula.  </w:t>
      </w: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+1] for finding the correct roots for </w:t>
      </w:r>
      <w:r w:rsidRPr="00F05C51">
        <w:rPr>
          <w:rFonts w:ascii="Times New Roman" w:hAnsi="Times New Roman" w:cs="Times New Roman"/>
          <w:b/>
          <w:sz w:val="24"/>
          <w:szCs w:val="24"/>
        </w:rPr>
        <w:t>each</w:t>
      </w:r>
      <w:r>
        <w:rPr>
          <w:rFonts w:ascii="Times New Roman" w:hAnsi="Times New Roman" w:cs="Times New Roman"/>
          <w:sz w:val="24"/>
          <w:szCs w:val="24"/>
        </w:rPr>
        <w:t xml:space="preserve"> problem</w:t>
      </w:r>
    </w:p>
    <w:p w:rsidR="00F05C51" w:rsidRP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5C51" w:rsidRP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05C51">
        <w:rPr>
          <w:rFonts w:ascii="Times New Roman" w:hAnsi="Times New Roman" w:cs="Times New Roman"/>
          <w:sz w:val="24"/>
          <w:szCs w:val="24"/>
        </w:rPr>
        <w:t xml:space="preserve">2) For each problem on page 2, find the sum of the roots and also their product.  </w:t>
      </w: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+1] for finding the correct sum of the roots of </w:t>
      </w:r>
      <w:r w:rsidRPr="00F05C51">
        <w:rPr>
          <w:rFonts w:ascii="Times New Roman" w:hAnsi="Times New Roman" w:cs="Times New Roman"/>
          <w:b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problems</w:t>
      </w:r>
    </w:p>
    <w:p w:rsidR="008558CD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+1] for finding the correct product of the roots of </w:t>
      </w:r>
      <w:r w:rsidRPr="00F05C51">
        <w:rPr>
          <w:rFonts w:ascii="Times New Roman" w:hAnsi="Times New Roman" w:cs="Times New Roman"/>
          <w:b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problems</w:t>
      </w:r>
      <w:r w:rsidR="008558CD" w:rsidRPr="008558C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58CD" w:rsidRDefault="008558CD" w:rsidP="00F05C5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558CD" w:rsidRDefault="008558CD" w:rsidP="00F05C5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5C51" w:rsidRDefault="008558CD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Pr="00F05C51">
        <w:rPr>
          <w:rFonts w:ascii="Times New Roman" w:hAnsi="Times New Roman" w:cs="Times New Roman"/>
          <w:sz w:val="24"/>
          <w:szCs w:val="24"/>
        </w:rPr>
        <w:t xml:space="preserve">How can we obtain the sum of the roots and the product of roots by simply applying arithmetic operations on the values of a, b or c?  </w:t>
      </w: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+1] for making the correct conjecture on getting the sum of roots</w:t>
      </w: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+1] for making the correct conjecture on getting the product of roots</w:t>
      </w: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5C51" w:rsidRPr="00F05C51" w:rsidRDefault="008558CD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05C51" w:rsidRPr="00F05C51">
        <w:rPr>
          <w:rFonts w:ascii="Times New Roman" w:hAnsi="Times New Roman" w:cs="Times New Roman"/>
          <w:sz w:val="24"/>
          <w:szCs w:val="24"/>
        </w:rPr>
        <w:t xml:space="preserve">) Prove your conjecture in #2 by using the quadratic formula which gives us the roots </w:t>
      </w:r>
      <w:proofErr w:type="gramStart"/>
      <w:r w:rsidR="00F05C51" w:rsidRPr="00F05C51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F05C51" w:rsidRPr="00F05C51">
        <w:rPr>
          <w:rFonts w:ascii="Times New Roman" w:hAnsi="Times New Roman" w:cs="Times New Roman"/>
          <w:position w:val="-12"/>
          <w:sz w:val="24"/>
          <w:szCs w:val="24"/>
        </w:rPr>
        <w:object w:dxaOrig="1800" w:dyaOrig="420">
          <v:shape id="_x0000_i1026" type="#_x0000_t75" style="width:90pt;height:21pt" o:ole="">
            <v:imagedata r:id="rId4" o:title=""/>
          </v:shape>
          <o:OLEObject Type="Embed" ProgID="Equation.DSMT4" ShapeID="_x0000_i1026" DrawAspect="Content" ObjectID="_1489229362" r:id="rId6"/>
        </w:object>
      </w:r>
      <w:r w:rsidR="00F05C51" w:rsidRPr="00F05C51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+1] for correctly justifying the sum of the roots</w:t>
      </w:r>
    </w:p>
    <w:p w:rsidR="00F05C51" w:rsidRDefault="00F05C51" w:rsidP="00F05C5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+2] for correctly justifying the product of the roots</w:t>
      </w:r>
    </w:p>
    <w:p w:rsidR="008558CD" w:rsidRDefault="008558CD" w:rsidP="00F05C5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558CD" w:rsidRDefault="008558CD" w:rsidP="00F05C51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E27A3C" w:rsidTr="00E27A3C">
        <w:tc>
          <w:tcPr>
            <w:tcW w:w="5508" w:type="dxa"/>
          </w:tcPr>
          <w:p w:rsidR="00E27A3C" w:rsidRDefault="00E27A3C" w:rsidP="00F05C51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a) </w:t>
            </w:r>
            <w:r w:rsidRPr="00E27A3C">
              <w:rPr>
                <w:position w:val="-6"/>
                <w:szCs w:val="24"/>
              </w:rPr>
              <w:object w:dxaOrig="1680" w:dyaOrig="360">
                <v:shape id="_x0000_i1027" type="#_x0000_t75" style="width:84pt;height:18pt" o:ole="">
                  <v:imagedata r:id="rId7" o:title=""/>
                </v:shape>
                <o:OLEObject Type="Embed" ProgID="Equation.DSMT4" ShapeID="_x0000_i1027" DrawAspect="Content" ObjectID="_1489229363" r:id="rId8"/>
              </w:object>
            </w:r>
          </w:p>
        </w:tc>
        <w:tc>
          <w:tcPr>
            <w:tcW w:w="5508" w:type="dxa"/>
          </w:tcPr>
          <w:p w:rsidR="00E27A3C" w:rsidRDefault="00E27A3C" w:rsidP="00F05C51">
            <w:pPr>
              <w:rPr>
                <w:szCs w:val="24"/>
              </w:rPr>
            </w:pPr>
            <w:r>
              <w:rPr>
                <w:szCs w:val="24"/>
              </w:rPr>
              <w:t xml:space="preserve">b) </w:t>
            </w:r>
            <w:r w:rsidR="00103913" w:rsidRPr="00E27A3C">
              <w:rPr>
                <w:position w:val="-6"/>
                <w:szCs w:val="24"/>
              </w:rPr>
              <w:object w:dxaOrig="1780" w:dyaOrig="360">
                <v:shape id="_x0000_i1028" type="#_x0000_t75" style="width:89.25pt;height:18pt" o:ole="">
                  <v:imagedata r:id="rId9" o:title=""/>
                </v:shape>
                <o:OLEObject Type="Embed" ProgID="Equation.DSMT4" ShapeID="_x0000_i1028" DrawAspect="Content" ObjectID="_1489229364" r:id="rId10"/>
              </w:object>
            </w: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</w:tc>
      </w:tr>
      <w:tr w:rsidR="00E27A3C" w:rsidTr="00E27A3C">
        <w:tc>
          <w:tcPr>
            <w:tcW w:w="5508" w:type="dxa"/>
          </w:tcPr>
          <w:p w:rsidR="00E27A3C" w:rsidRDefault="00E27A3C" w:rsidP="00F05C51">
            <w:pPr>
              <w:rPr>
                <w:szCs w:val="24"/>
              </w:rPr>
            </w:pPr>
            <w:r>
              <w:rPr>
                <w:szCs w:val="24"/>
              </w:rPr>
              <w:t xml:space="preserve">c) </w:t>
            </w:r>
            <w:r w:rsidRPr="00E27A3C">
              <w:rPr>
                <w:position w:val="-6"/>
                <w:szCs w:val="24"/>
              </w:rPr>
              <w:object w:dxaOrig="1540" w:dyaOrig="360">
                <v:shape id="_x0000_i1029" type="#_x0000_t75" style="width:77.25pt;height:18pt" o:ole="">
                  <v:imagedata r:id="rId11" o:title=""/>
                </v:shape>
                <o:OLEObject Type="Embed" ProgID="Equation.DSMT4" ShapeID="_x0000_i1029" DrawAspect="Content" ObjectID="_1489229365" r:id="rId12"/>
              </w:object>
            </w:r>
          </w:p>
        </w:tc>
        <w:tc>
          <w:tcPr>
            <w:tcW w:w="5508" w:type="dxa"/>
          </w:tcPr>
          <w:p w:rsidR="00E27A3C" w:rsidRDefault="00E27A3C" w:rsidP="00F05C51">
            <w:pPr>
              <w:rPr>
                <w:szCs w:val="24"/>
              </w:rPr>
            </w:pPr>
            <w:r>
              <w:rPr>
                <w:szCs w:val="24"/>
              </w:rPr>
              <w:t xml:space="preserve">d) </w:t>
            </w:r>
            <w:r w:rsidRPr="00E27A3C">
              <w:rPr>
                <w:position w:val="-6"/>
                <w:szCs w:val="24"/>
              </w:rPr>
              <w:object w:dxaOrig="1800" w:dyaOrig="360">
                <v:shape id="_x0000_i1030" type="#_x0000_t75" style="width:90pt;height:18pt" o:ole="">
                  <v:imagedata r:id="rId13" o:title=""/>
                </v:shape>
                <o:OLEObject Type="Embed" ProgID="Equation.DSMT4" ShapeID="_x0000_i1030" DrawAspect="Content" ObjectID="_1489229366" r:id="rId14"/>
              </w:object>
            </w: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</w:tc>
      </w:tr>
      <w:tr w:rsidR="00E27A3C" w:rsidTr="00E27A3C">
        <w:tc>
          <w:tcPr>
            <w:tcW w:w="5508" w:type="dxa"/>
          </w:tcPr>
          <w:p w:rsidR="00E27A3C" w:rsidRDefault="00E27A3C" w:rsidP="00103913">
            <w:pPr>
              <w:rPr>
                <w:szCs w:val="24"/>
              </w:rPr>
            </w:pPr>
            <w:r>
              <w:rPr>
                <w:szCs w:val="24"/>
              </w:rPr>
              <w:t xml:space="preserve">e) </w:t>
            </w:r>
            <w:r w:rsidR="00103913" w:rsidRPr="00E27A3C">
              <w:rPr>
                <w:position w:val="-6"/>
                <w:szCs w:val="24"/>
              </w:rPr>
              <w:object w:dxaOrig="1920" w:dyaOrig="360">
                <v:shape id="_x0000_i1031" type="#_x0000_t75" style="width:96pt;height:18pt" o:ole="">
                  <v:imagedata r:id="rId15" o:title=""/>
                </v:shape>
                <o:OLEObject Type="Embed" ProgID="Equation.DSMT4" ShapeID="_x0000_i1031" DrawAspect="Content" ObjectID="_1489229367" r:id="rId16"/>
              </w:object>
            </w:r>
          </w:p>
        </w:tc>
        <w:tc>
          <w:tcPr>
            <w:tcW w:w="5508" w:type="dxa"/>
          </w:tcPr>
          <w:p w:rsidR="00E27A3C" w:rsidRDefault="00E27A3C" w:rsidP="00F05C51">
            <w:pPr>
              <w:rPr>
                <w:szCs w:val="24"/>
              </w:rPr>
            </w:pPr>
            <w:r>
              <w:rPr>
                <w:szCs w:val="24"/>
              </w:rPr>
              <w:t xml:space="preserve">f) </w:t>
            </w:r>
            <w:r w:rsidR="00103913" w:rsidRPr="00E27A3C">
              <w:rPr>
                <w:position w:val="-6"/>
                <w:szCs w:val="24"/>
              </w:rPr>
              <w:object w:dxaOrig="1820" w:dyaOrig="360">
                <v:shape id="_x0000_i1032" type="#_x0000_t75" style="width:90.75pt;height:18pt" o:ole="">
                  <v:imagedata r:id="rId17" o:title=""/>
                </v:shape>
                <o:OLEObject Type="Embed" ProgID="Equation.DSMT4" ShapeID="_x0000_i1032" DrawAspect="Content" ObjectID="_1489229368" r:id="rId18"/>
              </w:object>
            </w: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103913" w:rsidRDefault="00103913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</w:tc>
      </w:tr>
      <w:tr w:rsidR="00E27A3C" w:rsidTr="00E27A3C">
        <w:tc>
          <w:tcPr>
            <w:tcW w:w="5508" w:type="dxa"/>
          </w:tcPr>
          <w:p w:rsidR="00E27A3C" w:rsidRDefault="00E27A3C" w:rsidP="00103913">
            <w:pPr>
              <w:rPr>
                <w:szCs w:val="24"/>
              </w:rPr>
            </w:pPr>
            <w:r>
              <w:rPr>
                <w:szCs w:val="24"/>
              </w:rPr>
              <w:t xml:space="preserve">g) </w:t>
            </w:r>
            <w:r w:rsidR="00103913" w:rsidRPr="00E27A3C">
              <w:rPr>
                <w:position w:val="-6"/>
                <w:szCs w:val="24"/>
              </w:rPr>
              <w:object w:dxaOrig="1680" w:dyaOrig="360">
                <v:shape id="_x0000_i1033" type="#_x0000_t75" style="width:84pt;height:18pt" o:ole="">
                  <v:imagedata r:id="rId19" o:title=""/>
                </v:shape>
                <o:OLEObject Type="Embed" ProgID="Equation.DSMT4" ShapeID="_x0000_i1033" DrawAspect="Content" ObjectID="_1489229369" r:id="rId20"/>
              </w:object>
            </w:r>
          </w:p>
        </w:tc>
        <w:tc>
          <w:tcPr>
            <w:tcW w:w="5508" w:type="dxa"/>
          </w:tcPr>
          <w:p w:rsidR="00E27A3C" w:rsidRDefault="00E27A3C" w:rsidP="00F05C51">
            <w:pPr>
              <w:rPr>
                <w:szCs w:val="24"/>
              </w:rPr>
            </w:pPr>
            <w:r>
              <w:rPr>
                <w:szCs w:val="24"/>
              </w:rPr>
              <w:t xml:space="preserve">h) </w:t>
            </w:r>
            <w:r w:rsidR="00103913" w:rsidRPr="00E27A3C">
              <w:rPr>
                <w:position w:val="-6"/>
                <w:szCs w:val="24"/>
              </w:rPr>
              <w:object w:dxaOrig="1680" w:dyaOrig="360">
                <v:shape id="_x0000_i1034" type="#_x0000_t75" style="width:84pt;height:18pt" o:ole="">
                  <v:imagedata r:id="rId21" o:title=""/>
                </v:shape>
                <o:OLEObject Type="Embed" ProgID="Equation.DSMT4" ShapeID="_x0000_i1034" DrawAspect="Content" ObjectID="_1489229370" r:id="rId22"/>
              </w:object>
            </w: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103913" w:rsidRDefault="00103913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  <w:p w:rsidR="00E27A3C" w:rsidRDefault="00E27A3C" w:rsidP="00F05C51">
            <w:pPr>
              <w:rPr>
                <w:szCs w:val="24"/>
              </w:rPr>
            </w:pPr>
          </w:p>
        </w:tc>
      </w:tr>
    </w:tbl>
    <w:p w:rsidR="001A475D" w:rsidRDefault="001A475D" w:rsidP="001A475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olutions</w:t>
      </w:r>
    </w:p>
    <w:p w:rsidR="001A475D" w:rsidRDefault="001A475D" w:rsidP="001A475D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1A475D" w:rsidTr="004B01A5">
        <w:tc>
          <w:tcPr>
            <w:tcW w:w="5508" w:type="dxa"/>
          </w:tcPr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 xml:space="preserve">a) </w:t>
            </w:r>
            <w:r w:rsidR="003D659D" w:rsidRPr="003D659D">
              <w:rPr>
                <w:position w:val="-34"/>
                <w:szCs w:val="24"/>
              </w:rPr>
              <w:object w:dxaOrig="1880" w:dyaOrig="820">
                <v:shape id="_x0000_i1035" type="#_x0000_t75" style="width:93.75pt;height:40.5pt" o:ole="">
                  <v:imagedata r:id="rId23" o:title=""/>
                </v:shape>
                <o:OLEObject Type="Embed" ProgID="Equation.DSMT4" ShapeID="_x0000_i1035" DrawAspect="Content" ObjectID="_1489229371" r:id="rId24"/>
              </w:object>
            </w:r>
          </w:p>
          <w:p w:rsidR="001A475D" w:rsidRDefault="001A475D" w:rsidP="004B01A5">
            <w:pPr>
              <w:rPr>
                <w:szCs w:val="24"/>
              </w:rPr>
            </w:pPr>
          </w:p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>The roots are: x = -1, -3</w:t>
            </w:r>
          </w:p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>Product:</w:t>
            </w:r>
            <w:r w:rsidR="003D659D">
              <w:rPr>
                <w:szCs w:val="24"/>
              </w:rPr>
              <w:t xml:space="preserve"> 3</w:t>
            </w:r>
          </w:p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 xml:space="preserve">Sum: </w:t>
            </w:r>
            <w:r w:rsidR="003D659D">
              <w:rPr>
                <w:szCs w:val="24"/>
              </w:rPr>
              <w:t>-4</w:t>
            </w:r>
          </w:p>
        </w:tc>
        <w:tc>
          <w:tcPr>
            <w:tcW w:w="5508" w:type="dxa"/>
          </w:tcPr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 xml:space="preserve">b) </w:t>
            </w:r>
            <w:r w:rsidR="003D659D" w:rsidRPr="003D659D">
              <w:rPr>
                <w:position w:val="-34"/>
                <w:szCs w:val="24"/>
              </w:rPr>
              <w:object w:dxaOrig="1939" w:dyaOrig="820">
                <v:shape id="_x0000_i1036" type="#_x0000_t75" style="width:96.75pt;height:40.5pt" o:ole="">
                  <v:imagedata r:id="rId25" o:title=""/>
                </v:shape>
                <o:OLEObject Type="Embed" ProgID="Equation.DSMT4" ShapeID="_x0000_i1036" DrawAspect="Content" ObjectID="_1489229372" r:id="rId26"/>
              </w:object>
            </w:r>
          </w:p>
          <w:p w:rsidR="001A475D" w:rsidRDefault="001A475D" w:rsidP="004B01A5">
            <w:pPr>
              <w:rPr>
                <w:szCs w:val="24"/>
              </w:rPr>
            </w:pP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 xml:space="preserve">The roots are: x = </w:t>
            </w:r>
            <w:r w:rsidR="003D659D">
              <w:rPr>
                <w:szCs w:val="24"/>
              </w:rPr>
              <w:t>-5, 2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Product:</w:t>
            </w:r>
            <w:r w:rsidR="003D659D">
              <w:rPr>
                <w:szCs w:val="24"/>
              </w:rPr>
              <w:t>-10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Sum:</w:t>
            </w:r>
            <w:r w:rsidR="003D659D">
              <w:rPr>
                <w:szCs w:val="24"/>
              </w:rPr>
              <w:t>-3</w:t>
            </w:r>
          </w:p>
        </w:tc>
      </w:tr>
      <w:tr w:rsidR="001A475D" w:rsidTr="004B01A5">
        <w:tc>
          <w:tcPr>
            <w:tcW w:w="5508" w:type="dxa"/>
          </w:tcPr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 xml:space="preserve">c) </w:t>
            </w:r>
            <w:r w:rsidR="003D659D" w:rsidRPr="003D659D">
              <w:rPr>
                <w:position w:val="-34"/>
                <w:szCs w:val="24"/>
              </w:rPr>
              <w:object w:dxaOrig="1939" w:dyaOrig="820">
                <v:shape id="_x0000_i1037" type="#_x0000_t75" style="width:96.75pt;height:40.5pt" o:ole="">
                  <v:imagedata r:id="rId27" o:title=""/>
                </v:shape>
                <o:OLEObject Type="Embed" ProgID="Equation.DSMT4" ShapeID="_x0000_i1037" DrawAspect="Content" ObjectID="_1489229373" r:id="rId28"/>
              </w:objec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 xml:space="preserve">The roots are: x = </w:t>
            </w:r>
            <w:r w:rsidR="003D659D">
              <w:rPr>
                <w:szCs w:val="24"/>
              </w:rPr>
              <w:t>-2, 3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Product:</w:t>
            </w:r>
            <w:r w:rsidR="003D659D">
              <w:rPr>
                <w:szCs w:val="24"/>
              </w:rPr>
              <w:t xml:space="preserve"> -6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Sum:</w:t>
            </w:r>
            <w:r w:rsidR="003D659D">
              <w:rPr>
                <w:szCs w:val="24"/>
              </w:rPr>
              <w:t xml:space="preserve"> 1</w:t>
            </w:r>
          </w:p>
        </w:tc>
        <w:tc>
          <w:tcPr>
            <w:tcW w:w="5508" w:type="dxa"/>
          </w:tcPr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 xml:space="preserve">d) </w:t>
            </w:r>
            <w:r w:rsidR="003D659D" w:rsidRPr="003D659D">
              <w:rPr>
                <w:position w:val="-34"/>
                <w:szCs w:val="24"/>
              </w:rPr>
              <w:object w:dxaOrig="1939" w:dyaOrig="820">
                <v:shape id="_x0000_i1038" type="#_x0000_t75" style="width:96.75pt;height:40.5pt" o:ole="">
                  <v:imagedata r:id="rId29" o:title=""/>
                </v:shape>
                <o:OLEObject Type="Embed" ProgID="Equation.DSMT4" ShapeID="_x0000_i1038" DrawAspect="Content" ObjectID="_1489229374" r:id="rId30"/>
              </w:objec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 xml:space="preserve">The roots are: x = </w:t>
            </w:r>
            <w:r w:rsidR="003D659D">
              <w:rPr>
                <w:szCs w:val="24"/>
              </w:rPr>
              <w:t>3, 4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Product:</w:t>
            </w:r>
            <w:r w:rsidR="003D659D">
              <w:rPr>
                <w:szCs w:val="24"/>
              </w:rPr>
              <w:t xml:space="preserve"> 12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Sum:</w:t>
            </w:r>
            <w:r w:rsidR="003D659D">
              <w:rPr>
                <w:szCs w:val="24"/>
              </w:rPr>
              <w:t xml:space="preserve"> 7</w:t>
            </w:r>
          </w:p>
        </w:tc>
      </w:tr>
      <w:tr w:rsidR="001A475D" w:rsidTr="004B01A5">
        <w:tc>
          <w:tcPr>
            <w:tcW w:w="5508" w:type="dxa"/>
          </w:tcPr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 xml:space="preserve">e) </w:t>
            </w:r>
            <w:r w:rsidR="003D659D" w:rsidRPr="003D659D">
              <w:rPr>
                <w:position w:val="-34"/>
                <w:szCs w:val="24"/>
              </w:rPr>
              <w:object w:dxaOrig="2040" w:dyaOrig="820">
                <v:shape id="_x0000_i1039" type="#_x0000_t75" style="width:102pt;height:40.5pt" o:ole="">
                  <v:imagedata r:id="rId31" o:title=""/>
                </v:shape>
                <o:OLEObject Type="Embed" ProgID="Equation.DSMT4" ShapeID="_x0000_i1039" DrawAspect="Content" ObjectID="_1489229375" r:id="rId32"/>
              </w:objec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The roots are: x = -1</w:t>
            </w:r>
            <w:r w:rsidR="003D659D">
              <w:rPr>
                <w:szCs w:val="24"/>
              </w:rPr>
              <w:t>, - 7/3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Product:</w:t>
            </w:r>
            <w:r w:rsidR="003D659D">
              <w:rPr>
                <w:szCs w:val="24"/>
              </w:rPr>
              <w:t xml:space="preserve"> 7/3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Sum:</w:t>
            </w:r>
            <w:r w:rsidR="003D659D">
              <w:rPr>
                <w:szCs w:val="24"/>
              </w:rPr>
              <w:t xml:space="preserve"> -10/3</w:t>
            </w:r>
          </w:p>
        </w:tc>
        <w:tc>
          <w:tcPr>
            <w:tcW w:w="5508" w:type="dxa"/>
          </w:tcPr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 xml:space="preserve">f) </w:t>
            </w:r>
            <w:r w:rsidR="003D659D" w:rsidRPr="003D659D">
              <w:rPr>
                <w:position w:val="-34"/>
                <w:szCs w:val="24"/>
              </w:rPr>
              <w:object w:dxaOrig="2060" w:dyaOrig="820">
                <v:shape id="_x0000_i1040" type="#_x0000_t75" style="width:102.75pt;height:40.5pt" o:ole="">
                  <v:imagedata r:id="rId33" o:title=""/>
                </v:shape>
                <o:OLEObject Type="Embed" ProgID="Equation.DSMT4" ShapeID="_x0000_i1040" DrawAspect="Content" ObjectID="_1489229376" r:id="rId34"/>
              </w:object>
            </w:r>
          </w:p>
          <w:p w:rsidR="001A475D" w:rsidRDefault="001A475D" w:rsidP="004B01A5">
            <w:pPr>
              <w:rPr>
                <w:szCs w:val="24"/>
              </w:rPr>
            </w:pP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 xml:space="preserve">The roots are: x = </w:t>
            </w:r>
            <w:r w:rsidR="003D659D">
              <w:rPr>
                <w:szCs w:val="24"/>
              </w:rPr>
              <w:t>3, 3/2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Product:</w:t>
            </w:r>
            <w:r w:rsidR="003D659D">
              <w:rPr>
                <w:szCs w:val="24"/>
              </w:rPr>
              <w:t xml:space="preserve"> 9/2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Sum:</w:t>
            </w:r>
            <w:r w:rsidR="003D659D">
              <w:rPr>
                <w:szCs w:val="24"/>
              </w:rPr>
              <w:t xml:space="preserve"> 9/2</w:t>
            </w:r>
          </w:p>
        </w:tc>
      </w:tr>
      <w:tr w:rsidR="001A475D" w:rsidTr="004B01A5">
        <w:tc>
          <w:tcPr>
            <w:tcW w:w="5508" w:type="dxa"/>
          </w:tcPr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 xml:space="preserve">g) </w:t>
            </w:r>
            <w:r w:rsidR="003D3E52" w:rsidRPr="003D3E52">
              <w:rPr>
                <w:position w:val="-36"/>
                <w:szCs w:val="24"/>
              </w:rPr>
              <w:object w:dxaOrig="1680" w:dyaOrig="859">
                <v:shape id="_x0000_i1041" type="#_x0000_t75" style="width:84pt;height:43.5pt" o:ole="">
                  <v:imagedata r:id="rId35" o:title=""/>
                </v:shape>
                <o:OLEObject Type="Embed" ProgID="Equation.DSMT4" ShapeID="_x0000_i1041" DrawAspect="Content" ObjectID="_1489229377" r:id="rId36"/>
              </w:object>
            </w:r>
          </w:p>
          <w:p w:rsidR="003D3E52" w:rsidRDefault="003D3E52" w:rsidP="004B01A5">
            <w:pPr>
              <w:rPr>
                <w:szCs w:val="24"/>
              </w:rPr>
            </w:pP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 xml:space="preserve">The roots are: </w:t>
            </w:r>
            <w:r w:rsidR="003D3E52" w:rsidRPr="004B01A5">
              <w:rPr>
                <w:position w:val="-8"/>
              </w:rPr>
              <w:object w:dxaOrig="1200" w:dyaOrig="400">
                <v:shape id="_x0000_i1042" type="#_x0000_t75" style="width:60pt;height:20.25pt" o:ole="">
                  <v:imagedata r:id="rId37" o:title=""/>
                </v:shape>
                <o:OLEObject Type="Embed" ProgID="Equation.DSMT4" ShapeID="_x0000_i1042" DrawAspect="Content" ObjectID="_1489229378" r:id="rId38"/>
              </w:objec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Product:</w:t>
            </w:r>
            <w:r w:rsidR="003D3E52">
              <w:rPr>
                <w:szCs w:val="24"/>
              </w:rPr>
              <w:t xml:space="preserve"> 6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Sum:</w:t>
            </w:r>
            <w:r w:rsidR="003D3E52">
              <w:rPr>
                <w:szCs w:val="24"/>
              </w:rPr>
              <w:t xml:space="preserve"> 6</w:t>
            </w:r>
          </w:p>
        </w:tc>
        <w:tc>
          <w:tcPr>
            <w:tcW w:w="5508" w:type="dxa"/>
          </w:tcPr>
          <w:p w:rsidR="001A475D" w:rsidRDefault="001A475D" w:rsidP="004B01A5">
            <w:pPr>
              <w:rPr>
                <w:szCs w:val="24"/>
              </w:rPr>
            </w:pPr>
            <w:r>
              <w:rPr>
                <w:szCs w:val="24"/>
              </w:rPr>
              <w:t xml:space="preserve">h) </w:t>
            </w:r>
            <w:r w:rsidR="003D3E52" w:rsidRPr="003D3E52">
              <w:rPr>
                <w:position w:val="-36"/>
                <w:szCs w:val="24"/>
              </w:rPr>
              <w:object w:dxaOrig="1680" w:dyaOrig="859">
                <v:shape id="_x0000_i1043" type="#_x0000_t75" style="width:84pt;height:43.5pt" o:ole="">
                  <v:imagedata r:id="rId39" o:title=""/>
                </v:shape>
                <o:OLEObject Type="Embed" ProgID="Equation.DSMT4" ShapeID="_x0000_i1043" DrawAspect="Content" ObjectID="_1489229379" r:id="rId40"/>
              </w:object>
            </w:r>
          </w:p>
          <w:p w:rsidR="001A475D" w:rsidRDefault="001A475D" w:rsidP="004B01A5">
            <w:pPr>
              <w:rPr>
                <w:szCs w:val="24"/>
              </w:rPr>
            </w:pP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 xml:space="preserve">The roots are: </w:t>
            </w:r>
            <w:r w:rsidR="003D3E52">
              <w:rPr>
                <w:szCs w:val="24"/>
              </w:rPr>
              <w:t xml:space="preserve"> </w:t>
            </w:r>
            <w:r w:rsidR="003D3E52" w:rsidRPr="004B01A5">
              <w:rPr>
                <w:position w:val="-8"/>
              </w:rPr>
              <w:object w:dxaOrig="1359" w:dyaOrig="400">
                <v:shape id="_x0000_i1044" type="#_x0000_t75" style="width:68.25pt;height:20.25pt" o:ole="">
                  <v:imagedata r:id="rId41" o:title=""/>
                </v:shape>
                <o:OLEObject Type="Embed" ProgID="Equation.DSMT4" ShapeID="_x0000_i1044" DrawAspect="Content" ObjectID="_1489229380" r:id="rId42"/>
              </w:objec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>Product:</w:t>
            </w:r>
            <w:r w:rsidR="003D3E52">
              <w:rPr>
                <w:szCs w:val="24"/>
              </w:rPr>
              <w:t xml:space="preserve"> -4</w:t>
            </w:r>
          </w:p>
          <w:p w:rsidR="001A475D" w:rsidRDefault="001A475D" w:rsidP="001A475D">
            <w:pPr>
              <w:rPr>
                <w:szCs w:val="24"/>
              </w:rPr>
            </w:pPr>
            <w:r>
              <w:rPr>
                <w:szCs w:val="24"/>
              </w:rPr>
              <w:t xml:space="preserve">Sum: </w:t>
            </w:r>
            <w:r w:rsidR="003D3E52">
              <w:rPr>
                <w:szCs w:val="24"/>
              </w:rPr>
              <w:t>-2</w:t>
            </w:r>
          </w:p>
        </w:tc>
      </w:tr>
    </w:tbl>
    <w:p w:rsidR="003D3E52" w:rsidRDefault="003D3E52" w:rsidP="00E27A3C">
      <w:pPr>
        <w:rPr>
          <w:szCs w:val="24"/>
        </w:rPr>
      </w:pPr>
    </w:p>
    <w:p w:rsidR="003D3E52" w:rsidRDefault="003D3E52" w:rsidP="00E27A3C">
      <w:pPr>
        <w:rPr>
          <w:szCs w:val="24"/>
        </w:rPr>
      </w:pPr>
    </w:p>
    <w:p w:rsidR="001C289E" w:rsidRDefault="001A475D" w:rsidP="00E27A3C">
      <w:pPr>
        <w:rPr>
          <w:szCs w:val="24"/>
        </w:rPr>
      </w:pPr>
      <w:r>
        <w:rPr>
          <w:szCs w:val="24"/>
        </w:rPr>
        <w:t xml:space="preserve">2) </w:t>
      </w:r>
      <w:r w:rsidR="001C289E">
        <w:rPr>
          <w:szCs w:val="24"/>
        </w:rPr>
        <w:t>and 3)</w:t>
      </w:r>
      <w:r w:rsidR="008558CD">
        <w:rPr>
          <w:szCs w:val="24"/>
        </w:rPr>
        <w:t xml:space="preserve">    </w:t>
      </w:r>
      <w:proofErr w:type="gramStart"/>
      <w:r w:rsidR="008558CD">
        <w:rPr>
          <w:szCs w:val="24"/>
        </w:rPr>
        <w:t>The</w:t>
      </w:r>
      <w:proofErr w:type="gramEnd"/>
      <w:r w:rsidR="008558CD">
        <w:rPr>
          <w:szCs w:val="24"/>
        </w:rPr>
        <w:t xml:space="preserve"> quadratic roots are: </w:t>
      </w:r>
      <w:r w:rsidR="008558CD" w:rsidRPr="008558CD">
        <w:rPr>
          <w:position w:val="-66"/>
        </w:rPr>
        <w:object w:dxaOrig="2000" w:dyaOrig="1440">
          <v:shape id="_x0000_i1048" type="#_x0000_t75" style="width:99.75pt;height:1in" o:ole="">
            <v:imagedata r:id="rId43" o:title=""/>
          </v:shape>
          <o:OLEObject Type="Embed" ProgID="Equation.DSMT4" ShapeID="_x0000_i1048" DrawAspect="Content" ObjectID="_1489229381" r:id="rId44"/>
        </w:object>
      </w:r>
    </w:p>
    <w:p w:rsidR="008558CD" w:rsidRDefault="008558CD" w:rsidP="00E27A3C">
      <w:pPr>
        <w:rPr>
          <w:rFonts w:ascii="Times New Roman" w:hAnsi="Times New Roman" w:cs="Times New Roman"/>
          <w:sz w:val="24"/>
          <w:szCs w:val="24"/>
        </w:rPr>
      </w:pPr>
    </w:p>
    <w:p w:rsidR="001A475D" w:rsidRDefault="003D3E52" w:rsidP="00E27A3C">
      <w:pPr>
        <w:rPr>
          <w:rFonts w:ascii="Times New Roman" w:hAnsi="Times New Roman" w:cs="Times New Roman"/>
          <w:sz w:val="24"/>
          <w:szCs w:val="24"/>
        </w:rPr>
      </w:pPr>
      <w:r w:rsidRPr="003D3E52">
        <w:rPr>
          <w:rFonts w:ascii="Times New Roman" w:hAnsi="Times New Roman" w:cs="Times New Roman"/>
          <w:position w:val="-72"/>
          <w:sz w:val="24"/>
          <w:szCs w:val="24"/>
        </w:rPr>
        <w:object w:dxaOrig="6960" w:dyaOrig="1560">
          <v:shape id="_x0000_i1045" type="#_x0000_t75" style="width:348.75pt;height:78pt" o:ole="">
            <v:imagedata r:id="rId45" o:title=""/>
          </v:shape>
          <o:OLEObject Type="Embed" ProgID="Equation.DSMT4" ShapeID="_x0000_i1045" DrawAspect="Content" ObjectID="_1489229382" r:id="rId46"/>
        </w:object>
      </w:r>
    </w:p>
    <w:p w:rsidR="001C289E" w:rsidRDefault="001C289E" w:rsidP="00E27A3C">
      <w:pPr>
        <w:rPr>
          <w:rFonts w:ascii="Times New Roman" w:hAnsi="Times New Roman" w:cs="Times New Roman"/>
          <w:sz w:val="24"/>
          <w:szCs w:val="24"/>
        </w:rPr>
      </w:pPr>
    </w:p>
    <w:p w:rsidR="003D3E52" w:rsidRDefault="003D3E52" w:rsidP="00E27A3C">
      <w:pPr>
        <w:rPr>
          <w:rFonts w:ascii="Times New Roman" w:hAnsi="Times New Roman" w:cs="Times New Roman"/>
          <w:sz w:val="24"/>
          <w:szCs w:val="24"/>
        </w:rPr>
      </w:pPr>
    </w:p>
    <w:p w:rsidR="003D3E52" w:rsidRDefault="001C289E" w:rsidP="00E27A3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Extra credit: </w:t>
      </w:r>
    </w:p>
    <w:p w:rsidR="003D3E52" w:rsidRDefault="003D3E52" w:rsidP="00E27A3C">
      <w:pPr>
        <w:rPr>
          <w:rFonts w:ascii="Times New Roman" w:hAnsi="Times New Roman" w:cs="Times New Roman"/>
          <w:sz w:val="24"/>
          <w:szCs w:val="24"/>
        </w:rPr>
      </w:pPr>
    </w:p>
    <w:p w:rsidR="001C289E" w:rsidRDefault="001C289E" w:rsidP="00E27A3C">
      <w:pPr>
        <w:rPr>
          <w:rFonts w:ascii="Times New Roman" w:hAnsi="Times New Roman" w:cs="Times New Roman"/>
          <w:sz w:val="24"/>
          <w:szCs w:val="24"/>
        </w:rPr>
      </w:pPr>
      <w:r w:rsidRPr="001C289E">
        <w:rPr>
          <w:rFonts w:ascii="Times New Roman" w:hAnsi="Times New Roman" w:cs="Times New Roman"/>
          <w:position w:val="-156"/>
          <w:sz w:val="24"/>
          <w:szCs w:val="24"/>
        </w:rPr>
        <w:object w:dxaOrig="8840" w:dyaOrig="3240">
          <v:shape id="_x0000_i1046" type="#_x0000_t75" style="width:441.75pt;height:162pt" o:ole="">
            <v:imagedata r:id="rId47" o:title=""/>
          </v:shape>
          <o:OLEObject Type="Embed" ProgID="Equation.DSMT4" ShapeID="_x0000_i1046" DrawAspect="Content" ObjectID="_1489229383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58CD" w:rsidRDefault="008558CD" w:rsidP="00E27A3C">
      <w:pPr>
        <w:rPr>
          <w:rFonts w:ascii="Times New Roman" w:hAnsi="Times New Roman" w:cs="Times New Roman"/>
          <w:sz w:val="24"/>
          <w:szCs w:val="24"/>
        </w:rPr>
      </w:pPr>
    </w:p>
    <w:p w:rsidR="001C289E" w:rsidRPr="00F05C51" w:rsidRDefault="001C289E" w:rsidP="00E27A3C">
      <w:pPr>
        <w:rPr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difference and quotient of the quadratic roots are not as elegant as the sum and product of the roots.  It’s rather cumbersome, like the quadratic formula.  </w:t>
      </w:r>
      <w:r w:rsidR="008558CD">
        <w:rPr>
          <w:rFonts w:ascii="Times New Roman" w:hAnsi="Times New Roman" w:cs="Times New Roman"/>
          <w:sz w:val="24"/>
          <w:szCs w:val="24"/>
        </w:rPr>
        <w:t xml:space="preserve">In addition, there might be two solutions when it comes to difference since it can also be expressed as </w:t>
      </w:r>
      <w:r w:rsidR="008558CD" w:rsidRPr="00F914E8">
        <w:rPr>
          <w:position w:val="-12"/>
        </w:rPr>
        <w:object w:dxaOrig="660" w:dyaOrig="360">
          <v:shape id="_x0000_i1047" type="#_x0000_t75" style="width:33pt;height:18pt" o:ole="">
            <v:imagedata r:id="rId49" o:title=""/>
          </v:shape>
          <o:OLEObject Type="Embed" ProgID="Equation.DSMT4" ShapeID="_x0000_i1047" DrawAspect="Content" ObjectID="_1489229384" r:id="rId50"/>
        </w:object>
      </w:r>
    </w:p>
    <w:sectPr w:rsidR="001C289E" w:rsidRPr="00F05C51" w:rsidSect="0013110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3B2D46"/>
    <w:rsid w:val="0006665C"/>
    <w:rsid w:val="00103913"/>
    <w:rsid w:val="0013110C"/>
    <w:rsid w:val="00180FC2"/>
    <w:rsid w:val="001A475D"/>
    <w:rsid w:val="001C289E"/>
    <w:rsid w:val="00272057"/>
    <w:rsid w:val="00337159"/>
    <w:rsid w:val="003B2D46"/>
    <w:rsid w:val="003D3E52"/>
    <w:rsid w:val="003D659D"/>
    <w:rsid w:val="003F639C"/>
    <w:rsid w:val="00405CDF"/>
    <w:rsid w:val="004D6A50"/>
    <w:rsid w:val="004E4E43"/>
    <w:rsid w:val="006241E2"/>
    <w:rsid w:val="00694589"/>
    <w:rsid w:val="0074447C"/>
    <w:rsid w:val="007873F6"/>
    <w:rsid w:val="008558CD"/>
    <w:rsid w:val="009004E0"/>
    <w:rsid w:val="00930E92"/>
    <w:rsid w:val="00937C29"/>
    <w:rsid w:val="009452E8"/>
    <w:rsid w:val="00983B8A"/>
    <w:rsid w:val="00AA1FF2"/>
    <w:rsid w:val="00AB1062"/>
    <w:rsid w:val="00B66757"/>
    <w:rsid w:val="00B819D4"/>
    <w:rsid w:val="00BA6E71"/>
    <w:rsid w:val="00C75B54"/>
    <w:rsid w:val="00D20620"/>
    <w:rsid w:val="00E27A3C"/>
    <w:rsid w:val="00EA46DB"/>
    <w:rsid w:val="00ED7E02"/>
    <w:rsid w:val="00EF522A"/>
    <w:rsid w:val="00EF67F0"/>
    <w:rsid w:val="00F05C51"/>
    <w:rsid w:val="00F70EE7"/>
    <w:rsid w:val="00FE16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73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5C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5C5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27A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3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443</Words>
  <Characters>253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Administrator</cp:lastModifiedBy>
  <cp:revision>12</cp:revision>
  <cp:lastPrinted>2015-03-25T17:57:00Z</cp:lastPrinted>
  <dcterms:created xsi:type="dcterms:W3CDTF">2015-03-25T15:55:00Z</dcterms:created>
  <dcterms:modified xsi:type="dcterms:W3CDTF">2015-03-30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